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2" r:id="rId2"/>
  </p:sldMasterIdLst>
  <p:notesMasterIdLst>
    <p:notesMasterId r:id="rId24"/>
  </p:notesMasterIdLst>
  <p:sldIdLst>
    <p:sldId id="287" r:id="rId3"/>
    <p:sldId id="289" r:id="rId4"/>
    <p:sldId id="290" r:id="rId5"/>
    <p:sldId id="288" r:id="rId6"/>
    <p:sldId id="291" r:id="rId7"/>
    <p:sldId id="293" r:id="rId8"/>
    <p:sldId id="292" r:id="rId9"/>
    <p:sldId id="295" r:id="rId10"/>
    <p:sldId id="294" r:id="rId11"/>
    <p:sldId id="297" r:id="rId12"/>
    <p:sldId id="298" r:id="rId13"/>
    <p:sldId id="296" r:id="rId14"/>
    <p:sldId id="300" r:id="rId15"/>
    <p:sldId id="301" r:id="rId16"/>
    <p:sldId id="302" r:id="rId17"/>
    <p:sldId id="303" r:id="rId18"/>
    <p:sldId id="299" r:id="rId19"/>
    <p:sldId id="305" r:id="rId20"/>
    <p:sldId id="307" r:id="rId21"/>
    <p:sldId id="306" r:id="rId22"/>
    <p:sldId id="30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51" autoAdjust="0"/>
    <p:restoredTop sz="94591" autoAdjust="0"/>
  </p:normalViewPr>
  <p:slideViewPr>
    <p:cSldViewPr showGuides="1">
      <p:cViewPr varScale="1">
        <p:scale>
          <a:sx n="110" d="100"/>
          <a:sy n="110" d="100"/>
        </p:scale>
        <p:origin x="1290" y="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B7A6A1-140E-4053-A62A-AFDAF6E6ECEB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6B8C0-8F1E-47A8-9B24-9AB8E2F12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4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15031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55605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64625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30776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80121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39470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66933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30953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98976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31837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1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22538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91216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0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1209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21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6570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3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46093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4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50124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5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9849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6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0218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7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2451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8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6774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+mj-lt"/>
              <a:buNone/>
            </a:pPr>
            <a:endParaRPr lang="ru-RU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defTabSz="914400">
              <a:buNone/>
            </a:pPr>
            <a:fld id="{08EDB670-C6AB-471A-A7D8-55EB47EBE994}" type="slidenum">
              <a:rPr lang="ru-RU" sz="1200" b="0" i="0">
                <a:latin typeface="Calibri"/>
                <a:ea typeface="+mn-ea"/>
                <a:cs typeface="+mn-cs"/>
              </a:rPr>
              <a:t>9</a:t>
            </a:fld>
            <a:endParaRPr lang="ru-RU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3822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09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548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33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83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7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8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17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03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76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03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25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CDE7C-CCB6-471C-9199-918A33307958}" type="datetimeFigureOut">
              <a:rPr lang="en-US" smtClean="0"/>
              <a:t>10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7462E-C2AD-4C62-8C8B-6FC60C644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559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png"/><Relationship Id="rId5" Type="http://schemas.openxmlformats.org/officeDocument/2006/relationships/image" Target="../media/image15.png"/><Relationship Id="rId10" Type="http://schemas.openxmlformats.org/officeDocument/2006/relationships/image" Target="../media/image12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97421" y="490910"/>
            <a:ext cx="679782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нятие непрерывности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459414" y="1067893"/>
            <a:ext cx="8505073" cy="1388089"/>
            <a:chOff x="459414" y="1067893"/>
            <a:chExt cx="8505073" cy="1388089"/>
          </a:xfrm>
        </p:grpSpPr>
        <p:sp>
          <p:nvSpPr>
            <p:cNvPr id="24" name="TextBox 23"/>
            <p:cNvSpPr txBox="1"/>
            <p:nvPr/>
          </p:nvSpPr>
          <p:spPr>
            <a:xfrm>
              <a:off x="459414" y="1067893"/>
              <a:ext cx="8505073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Говорят, что функция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епрерывна в точке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если </a:t>
              </a:r>
            </a:p>
          </p:txBody>
        </p:sp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564904"/>
                </p:ext>
              </p:extLst>
            </p:nvPr>
          </p:nvGraphicFramePr>
          <p:xfrm>
            <a:off x="1331640" y="1770182"/>
            <a:ext cx="2671762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30" name="Equation" r:id="rId4" imgW="1282680" imgH="330120" progId="Equation.DSMT4">
                    <p:embed/>
                  </p:oleObj>
                </mc:Choice>
                <mc:Fallback>
                  <p:oleObj name="Equation" r:id="rId4" imgW="12826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31640" y="1770182"/>
                          <a:ext cx="2671762" cy="685800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459414" y="2303931"/>
            <a:ext cx="8505073" cy="1156727"/>
            <a:chOff x="459414" y="2303931"/>
            <a:chExt cx="8505073" cy="1156727"/>
          </a:xfrm>
        </p:grpSpPr>
        <p:sp>
          <p:nvSpPr>
            <p:cNvPr id="16" name="TextBox 15"/>
            <p:cNvSpPr txBox="1"/>
            <p:nvPr/>
          </p:nvSpPr>
          <p:spPr>
            <a:xfrm>
              <a:off x="459414" y="2303931"/>
              <a:ext cx="8505073" cy="1156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                                то говорят, что функция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епрерывна в точке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справ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286116"/>
                </p:ext>
              </p:extLst>
            </p:nvPr>
          </p:nvGraphicFramePr>
          <p:xfrm>
            <a:off x="1270000" y="2428875"/>
            <a:ext cx="2936875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31" name="Equation" r:id="rId6" imgW="1409400" imgH="342720" progId="Equation.DSMT4">
                    <p:embed/>
                  </p:oleObj>
                </mc:Choice>
                <mc:Fallback>
                  <p:oleObj name="Equation" r:id="rId6" imgW="1409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70000" y="2428875"/>
                          <a:ext cx="2936875" cy="71278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Группа 19"/>
          <p:cNvGrpSpPr/>
          <p:nvPr/>
        </p:nvGrpSpPr>
        <p:grpSpPr>
          <a:xfrm>
            <a:off x="459414" y="3496652"/>
            <a:ext cx="8505073" cy="1212640"/>
            <a:chOff x="459414" y="2303931"/>
            <a:chExt cx="8505073" cy="1212640"/>
          </a:xfrm>
        </p:grpSpPr>
        <p:sp>
          <p:nvSpPr>
            <p:cNvPr id="21" name="TextBox 20"/>
            <p:cNvSpPr txBox="1"/>
            <p:nvPr/>
          </p:nvSpPr>
          <p:spPr>
            <a:xfrm>
              <a:off x="459414" y="2303931"/>
              <a:ext cx="8505073" cy="1212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Если                                  то говорят, что функция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епрерывна в точке </a:t>
              </a:r>
              <a:r>
                <a:rPr lang="ru-RU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слев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458311"/>
                </p:ext>
              </p:extLst>
            </p:nvPr>
          </p:nvGraphicFramePr>
          <p:xfrm>
            <a:off x="1270000" y="2428427"/>
            <a:ext cx="2936875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32" name="Equation" r:id="rId8" imgW="1409400" imgH="342720" progId="Equation.DSMT4">
                    <p:embed/>
                  </p:oleObj>
                </mc:Choice>
                <mc:Fallback>
                  <p:oleObj name="Equation" r:id="rId8" imgW="1409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70000" y="2428427"/>
                          <a:ext cx="2936875" cy="71278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459413" y="4581128"/>
            <a:ext cx="8505073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тверждение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ля непрерывности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обходимо и достаточно, чтобы она была непрерывна в этой точке и слева, и справа.</a:t>
            </a:r>
          </a:p>
        </p:txBody>
      </p:sp>
    </p:spTree>
    <p:extLst>
      <p:ext uri="{BB962C8B-B14F-4D97-AF65-F5344CB8AC3E}">
        <p14:creationId xmlns:p14="http://schemas.microsoft.com/office/powerpoint/2010/main" val="37031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53888" y="490910"/>
            <a:ext cx="888493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теоремы о непрерывных функция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5536" y="969493"/>
            <a:ext cx="849694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ервая теорема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Больцано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Кош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2492" y="1538074"/>
            <a:ext cx="4663564" cy="457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принимает на его концах неравные значен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на этом отрезке она принимает и все промежуточные значения межд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459" y="1921266"/>
            <a:ext cx="4247619" cy="3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33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53888" y="490910"/>
            <a:ext cx="888493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теоремы о непрерывных функция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5536" y="969493"/>
            <a:ext cx="8496944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торая теорема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Больцано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Кош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2492" y="1538074"/>
            <a:ext cx="4519548" cy="4573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на его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онцах принимает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значения разных знаков, то найдется точка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в которой заданная функция обращается в ноль, т.е.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002" y="2150701"/>
            <a:ext cx="4266667" cy="3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16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53888" y="490910"/>
            <a:ext cx="888493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теоремы о непрерывных функция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0261" y="1124744"/>
            <a:ext cx="8680237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анная теорема лежит в основе так называемого «метода половинного деления», который используется для нахождения корня уравнен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(x)=0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9619" y="3579010"/>
            <a:ext cx="4304762" cy="251428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9619" y="3579010"/>
            <a:ext cx="4304762" cy="2514286"/>
          </a:xfrm>
          <a:prstGeom prst="rect">
            <a:avLst/>
          </a:prstGeom>
        </p:spPr>
      </p:pic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62331"/>
              </p:ext>
            </p:extLst>
          </p:nvPr>
        </p:nvGraphicFramePr>
        <p:xfrm>
          <a:off x="468463" y="3074574"/>
          <a:ext cx="1508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Equation" r:id="rId6" imgW="723600" imgH="444240" progId="Equation.DSMT4">
                  <p:embed/>
                </p:oleObj>
              </mc:Choice>
              <mc:Fallback>
                <p:oleObj name="Equation" r:id="rId6" imgW="723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463" y="3074574"/>
                        <a:ext cx="1508125" cy="923925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9619" y="3579010"/>
            <a:ext cx="4304762" cy="2514286"/>
          </a:xfrm>
          <a:prstGeom prst="rect">
            <a:avLst/>
          </a:prstGeom>
        </p:spPr>
      </p:pic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089859"/>
              </p:ext>
            </p:extLst>
          </p:nvPr>
        </p:nvGraphicFramePr>
        <p:xfrm>
          <a:off x="468463" y="4083103"/>
          <a:ext cx="16398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Equation" r:id="rId9" imgW="787320" imgH="469800" progId="Equation.DSMT4">
                  <p:embed/>
                </p:oleObj>
              </mc:Choice>
              <mc:Fallback>
                <p:oleObj name="Equation" r:id="rId9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463" y="4083103"/>
                        <a:ext cx="1639887" cy="9763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9619" y="3579010"/>
            <a:ext cx="4304762" cy="2514286"/>
          </a:xfrm>
          <a:prstGeom prst="rect">
            <a:avLst/>
          </a:prstGeom>
        </p:spPr>
      </p:pic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56882"/>
              </p:ext>
            </p:extLst>
          </p:nvPr>
        </p:nvGraphicFramePr>
        <p:xfrm>
          <a:off x="470397" y="5144019"/>
          <a:ext cx="17716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8" name="Equation" r:id="rId12" imgW="850680" imgH="469800" progId="Equation.DSMT4">
                  <p:embed/>
                </p:oleObj>
              </mc:Choice>
              <mc:Fallback>
                <p:oleObj name="Equation" r:id="rId12" imgW="850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0397" y="5144019"/>
                        <a:ext cx="1771650" cy="976313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9619" y="3579010"/>
            <a:ext cx="4304762" cy="2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46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1958" y="490910"/>
            <a:ext cx="90088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 непрерывных и разры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8192" y="1067957"/>
            <a:ext cx="8551996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) Все основные элементарные функции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og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n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s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g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tg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scin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ccos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ctg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cctg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ы в каждой точке своего задания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8192" y="2840750"/>
            <a:ext cx="8551996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) Элементарная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заданная на некотором интервал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непрерывна на этом интервале.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348192" y="3953758"/>
            <a:ext cx="8551996" cy="1398588"/>
            <a:chOff x="348192" y="3953758"/>
            <a:chExt cx="8551996" cy="1398588"/>
          </a:xfrm>
        </p:grpSpPr>
        <p:sp>
          <p:nvSpPr>
            <p:cNvPr id="17" name="TextBox 16"/>
            <p:cNvSpPr txBox="1"/>
            <p:nvPr/>
          </p:nvSpPr>
          <p:spPr>
            <a:xfrm>
              <a:off x="348192" y="4272020"/>
              <a:ext cx="8551996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) Функция </a:t>
              </a: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8932437"/>
                </p:ext>
              </p:extLst>
            </p:nvPr>
          </p:nvGraphicFramePr>
          <p:xfrm>
            <a:off x="2339752" y="3953758"/>
            <a:ext cx="2751138" cy="1398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13" name="Equation" r:id="rId4" imgW="1320480" imgH="672840" progId="Equation.DSMT4">
                    <p:embed/>
                  </p:oleObj>
                </mc:Choice>
                <mc:Fallback>
                  <p:oleObj name="Equation" r:id="rId4" imgW="1320480" imgH="672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39752" y="3953758"/>
                          <a:ext cx="2751138" cy="139858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348192" y="5160174"/>
            <a:ext cx="855199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прерывна всюду, кроме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48192" y="5707739"/>
            <a:ext cx="855199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та точка является точкой разрыва 1-го рода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426" y="3902061"/>
            <a:ext cx="2985681" cy="1671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037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4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1958" y="490910"/>
            <a:ext cx="90088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 непрерывных и разры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9891" y="1146253"/>
            <a:ext cx="855199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) Функция Дирихле 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689148"/>
              </p:ext>
            </p:extLst>
          </p:nvPr>
        </p:nvGraphicFramePr>
        <p:xfrm>
          <a:off x="755576" y="1788751"/>
          <a:ext cx="66135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Equation" r:id="rId4" imgW="3174840" imgH="469800" progId="Equation.DSMT4">
                  <p:embed/>
                </p:oleObj>
              </mc:Choice>
              <mc:Fallback>
                <p:oleObj name="Equation" r:id="rId4" imgW="3174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788751"/>
                        <a:ext cx="6613525" cy="97631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78090" y="2729463"/>
            <a:ext cx="8551996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каждой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меет разрывы второго рода, т.к. в каждой точке не существует ни одного из односторонних пределов.</a:t>
            </a:r>
          </a:p>
        </p:txBody>
      </p:sp>
    </p:spTree>
    <p:extLst>
      <p:ext uri="{BB962C8B-B14F-4D97-AF65-F5344CB8AC3E}">
        <p14:creationId xmlns:p14="http://schemas.microsoft.com/office/powerpoint/2010/main" val="4000929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1958" y="490910"/>
            <a:ext cx="90088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 непрерывных и разры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9891" y="908720"/>
            <a:ext cx="855199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) Исследовать на непрерывность функцию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41853"/>
              </p:ext>
            </p:extLst>
          </p:nvPr>
        </p:nvGraphicFramePr>
        <p:xfrm>
          <a:off x="1763688" y="1576884"/>
          <a:ext cx="4021138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4" imgW="1930320" imgH="927000" progId="Equation.DSMT4">
                  <p:embed/>
                </p:oleObj>
              </mc:Choice>
              <mc:Fallback>
                <p:oleObj name="Equation" r:id="rId4" imgW="19303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1576884"/>
                        <a:ext cx="4021138" cy="1925638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79266" y="3023663"/>
            <a:ext cx="8551996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ешение: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389816" y="3429000"/>
            <a:ext cx="7403774" cy="652486"/>
            <a:chOff x="389816" y="3429000"/>
            <a:chExt cx="7403774" cy="652486"/>
          </a:xfrm>
        </p:grpSpPr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149262"/>
                </p:ext>
              </p:extLst>
            </p:nvPr>
          </p:nvGraphicFramePr>
          <p:xfrm>
            <a:off x="389816" y="3582275"/>
            <a:ext cx="2170112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4" name="Equation" r:id="rId6" imgW="1041120" imgH="228600" progId="Equation.DSMT4">
                    <p:embed/>
                  </p:oleObj>
                </mc:Choice>
                <mc:Fallback>
                  <p:oleObj name="Equation" r:id="rId6" imgW="1041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9816" y="3582275"/>
                          <a:ext cx="2170112" cy="474663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483768" y="3429000"/>
              <a:ext cx="5309822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пределена при –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–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gt;0 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&lt;</a:t>
              </a:r>
              <a:r>
                <a: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–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5163" y="3991570"/>
            <a:ext cx="8236735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.е. на указанном промежутке функция определена  непрерывна при х(-;-1)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389816" y="5066020"/>
            <a:ext cx="8552542" cy="652486"/>
            <a:chOff x="389816" y="5066020"/>
            <a:chExt cx="8552542" cy="652486"/>
          </a:xfrm>
        </p:grpSpPr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915902"/>
                </p:ext>
              </p:extLst>
            </p:nvPr>
          </p:nvGraphicFramePr>
          <p:xfrm>
            <a:off x="389816" y="5141082"/>
            <a:ext cx="320040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5" name="Equation" r:id="rId8" imgW="1536480" imgH="266400" progId="Equation.DSMT4">
                    <p:embed/>
                  </p:oleObj>
                </mc:Choice>
                <mc:Fallback>
                  <p:oleObj name="Equation" r:id="rId8" imgW="15364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9816" y="5141082"/>
                          <a:ext cx="3200400" cy="5540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3632536" y="5066020"/>
              <a:ext cx="5309822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определены при 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R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6551276" y="1835493"/>
            <a:ext cx="252494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 не является элементарной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55163" y="5657486"/>
            <a:ext cx="823673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.е.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прерывна при х(-1;3) и при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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3;5)</a:t>
            </a:r>
          </a:p>
        </p:txBody>
      </p:sp>
    </p:spTree>
    <p:extLst>
      <p:ext uri="{BB962C8B-B14F-4D97-AF65-F5344CB8AC3E}">
        <p14:creationId xmlns:p14="http://schemas.microsoft.com/office/powerpoint/2010/main" val="267911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9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1958" y="490910"/>
            <a:ext cx="90088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 непрерывных и разры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09740"/>
              </p:ext>
            </p:extLst>
          </p:nvPr>
        </p:nvGraphicFramePr>
        <p:xfrm>
          <a:off x="5436096" y="1065838"/>
          <a:ext cx="3387724" cy="162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6" name="Equation" r:id="rId4" imgW="1930320" imgH="927000" progId="Equation.DSMT4">
                  <p:embed/>
                </p:oleObj>
              </mc:Choice>
              <mc:Fallback>
                <p:oleObj name="Equation" r:id="rId4" imgW="19303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6096" y="1065838"/>
                        <a:ext cx="3387724" cy="1622310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377825" y="2204864"/>
            <a:ext cx="7446340" cy="652486"/>
            <a:chOff x="377825" y="3463580"/>
            <a:chExt cx="7446340" cy="652486"/>
          </a:xfrm>
        </p:grpSpPr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9571985"/>
                </p:ext>
              </p:extLst>
            </p:nvPr>
          </p:nvGraphicFramePr>
          <p:xfrm>
            <a:off x="377825" y="3530600"/>
            <a:ext cx="2197100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7" name="Equation" r:id="rId6" imgW="1054080" imgH="279360" progId="Equation.DSMT4">
                    <p:embed/>
                  </p:oleObj>
                </mc:Choice>
                <mc:Fallback>
                  <p:oleObj name="Equation" r:id="rId6" imgW="10540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7825" y="3530600"/>
                          <a:ext cx="2197100" cy="579438"/>
                        </a:xfrm>
                        <a:prstGeom prst="rect">
                          <a:avLst/>
                        </a:prstGeom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514343" y="3463580"/>
              <a:ext cx="5309822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определена при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4.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5163" y="2732854"/>
            <a:ext cx="8236735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.е. при х(5;+) исходная функция также непрерывна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77825" y="3877584"/>
            <a:ext cx="8236735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так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прерывна на (-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;-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(-1;3),(3;5),(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;+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77825" y="4527865"/>
            <a:ext cx="8236735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сталось проверить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-1,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3,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5 – точки, подозрительные на разрыв.</a:t>
            </a:r>
          </a:p>
        </p:txBody>
      </p:sp>
    </p:spTree>
    <p:extLst>
      <p:ext uri="{BB962C8B-B14F-4D97-AF65-F5344CB8AC3E}">
        <p14:creationId xmlns:p14="http://schemas.microsoft.com/office/powerpoint/2010/main" val="155196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1958" y="490910"/>
            <a:ext cx="90088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 непрерывных и разры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7515" y="2162346"/>
            <a:ext cx="8759353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значение функции в точк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если она в ней задана).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34" y="3323299"/>
            <a:ext cx="8811855" cy="1743318"/>
          </a:xfrm>
          <a:prstGeom prst="rect">
            <a:avLst/>
          </a:prstGeom>
        </p:spPr>
      </p:pic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948335"/>
              </p:ext>
            </p:extLst>
          </p:nvPr>
        </p:nvGraphicFramePr>
        <p:xfrm>
          <a:off x="1954213" y="1681163"/>
          <a:ext cx="35226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2" name="Equation" r:id="rId5" imgW="1650960" imgH="330120" progId="Equation.DSMT4">
                  <p:embed/>
                </p:oleObj>
              </mc:Choice>
              <mc:Fallback>
                <p:oleObj name="Equation" r:id="rId5" imgW="1650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4213" y="1681163"/>
                        <a:ext cx="3522662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5668" y="1024263"/>
            <a:ext cx="875935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оверяем точк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Для этого находим односторонние пределы:</a:t>
            </a: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0692"/>
              </p:ext>
            </p:extLst>
          </p:nvPr>
        </p:nvGraphicFramePr>
        <p:xfrm>
          <a:off x="5604134" y="1701009"/>
          <a:ext cx="34417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3" name="Equation" r:id="rId7" imgW="1612800" imgH="330120" progId="Equation.DSMT4">
                  <p:embed/>
                </p:oleObj>
              </mc:Choice>
              <mc:Fallback>
                <p:oleObj name="Equation" r:id="rId7" imgW="1612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4134" y="1701009"/>
                        <a:ext cx="34417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63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1958" y="490910"/>
            <a:ext cx="90088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 непрерывных и разры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03" y="4850480"/>
            <a:ext cx="8811855" cy="1743318"/>
          </a:xfrm>
          <a:prstGeom prst="rect">
            <a:avLst/>
          </a:prstGeom>
        </p:spPr>
      </p:pic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64019"/>
              </p:ext>
            </p:extLst>
          </p:nvPr>
        </p:nvGraphicFramePr>
        <p:xfrm>
          <a:off x="341015" y="1576725"/>
          <a:ext cx="3767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6" name="Equation" r:id="rId5" imgW="1765080" imgH="304560" progId="Equation.DSMT4">
                  <p:embed/>
                </p:oleObj>
              </mc:Choice>
              <mc:Fallback>
                <p:oleObj name="Equation" r:id="rId5" imgW="1765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015" y="1576725"/>
                        <a:ext cx="37671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56690"/>
              </p:ext>
            </p:extLst>
          </p:nvPr>
        </p:nvGraphicFramePr>
        <p:xfrm>
          <a:off x="4097752" y="1588424"/>
          <a:ext cx="26558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7" name="Equation" r:id="rId7" imgW="1244520" imgH="304560" progId="Equation.DSMT4">
                  <p:embed/>
                </p:oleObj>
              </mc:Choice>
              <mc:Fallback>
                <p:oleObj name="Equation" r:id="rId7" imgW="1244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752" y="1588424"/>
                        <a:ext cx="265588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48185"/>
              </p:ext>
            </p:extLst>
          </p:nvPr>
        </p:nvGraphicFramePr>
        <p:xfrm>
          <a:off x="3546536" y="2182330"/>
          <a:ext cx="46339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8" name="Equation" r:id="rId9" imgW="2171520" imgH="266400" progId="Equation.DSMT4">
                  <p:embed/>
                </p:oleObj>
              </mc:Choice>
              <mc:Fallback>
                <p:oleObj name="Equation" r:id="rId9" imgW="2171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6536" y="2182330"/>
                        <a:ext cx="4633913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410382"/>
              </p:ext>
            </p:extLst>
          </p:nvPr>
        </p:nvGraphicFramePr>
        <p:xfrm>
          <a:off x="8244408" y="2314845"/>
          <a:ext cx="5969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9" name="Equation" r:id="rId11" imgW="279360" imgH="139680" progId="Equation.DSMT4">
                  <p:embed/>
                </p:oleObj>
              </mc:Choice>
              <mc:Fallback>
                <p:oleObj name="Equation" r:id="rId11" imgW="2793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44408" y="2314845"/>
                        <a:ext cx="59690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253200"/>
              </p:ext>
            </p:extLst>
          </p:nvPr>
        </p:nvGraphicFramePr>
        <p:xfrm>
          <a:off x="300395" y="2785861"/>
          <a:ext cx="3767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0" name="Equation" r:id="rId13" imgW="1765080" imgH="304560" progId="Equation.DSMT4">
                  <p:embed/>
                </p:oleObj>
              </mc:Choice>
              <mc:Fallback>
                <p:oleObj name="Equation" r:id="rId13" imgW="1765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395" y="2785861"/>
                        <a:ext cx="37671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85492"/>
              </p:ext>
            </p:extLst>
          </p:nvPr>
        </p:nvGraphicFramePr>
        <p:xfrm>
          <a:off x="4048353" y="2723610"/>
          <a:ext cx="23574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1" name="Equation" r:id="rId15" imgW="1104840" imgH="330120" progId="Equation.DSMT4">
                  <p:embed/>
                </p:oleObj>
              </mc:Choice>
              <mc:Fallback>
                <p:oleObj name="Equation" r:id="rId15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48353" y="2723610"/>
                        <a:ext cx="235743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5705"/>
              </p:ext>
            </p:extLst>
          </p:nvPr>
        </p:nvGraphicFramePr>
        <p:xfrm>
          <a:off x="5615787" y="3223819"/>
          <a:ext cx="34686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2" name="Equation" r:id="rId17" imgW="1625400" imgH="317160" progId="Equation.DSMT4">
                  <p:embed/>
                </p:oleObj>
              </mc:Choice>
              <mc:Fallback>
                <p:oleObj name="Equation" r:id="rId17" imgW="1625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15787" y="3223819"/>
                        <a:ext cx="3468687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71146" y="3779941"/>
            <a:ext cx="875935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едел слева бесконечен 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-1 – точка разрыва 2-го рода.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340657"/>
              </p:ext>
            </p:extLst>
          </p:nvPr>
        </p:nvGraphicFramePr>
        <p:xfrm>
          <a:off x="350642" y="1027302"/>
          <a:ext cx="11652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3" name="Equation" r:id="rId19" imgW="545760" imgH="241200" progId="Equation.DSMT4">
                  <p:embed/>
                </p:oleObj>
              </mc:Choice>
              <mc:Fallback>
                <p:oleObj name="Equation" r:id="rId19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0642" y="1027302"/>
                        <a:ext cx="1165225" cy="51276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173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1958" y="490910"/>
            <a:ext cx="90088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 непрерывных и разры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03" y="4850480"/>
            <a:ext cx="8811855" cy="1743318"/>
          </a:xfrm>
          <a:prstGeom prst="rect">
            <a:avLst/>
          </a:prstGeom>
        </p:spPr>
      </p:pic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3150"/>
              </p:ext>
            </p:extLst>
          </p:nvPr>
        </p:nvGraphicFramePr>
        <p:xfrm>
          <a:off x="326292" y="1583635"/>
          <a:ext cx="34432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8" name="Equation" r:id="rId5" imgW="1612800" imgH="304560" progId="Equation.DSMT4">
                  <p:embed/>
                </p:oleObj>
              </mc:Choice>
              <mc:Fallback>
                <p:oleObj name="Equation" r:id="rId5" imgW="1612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292" y="1583635"/>
                        <a:ext cx="344328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52104"/>
              </p:ext>
            </p:extLst>
          </p:nvPr>
        </p:nvGraphicFramePr>
        <p:xfrm>
          <a:off x="3769579" y="1545948"/>
          <a:ext cx="22225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9" name="Equation" r:id="rId7" imgW="1041120" imgH="330120" progId="Equation.DSMT4">
                  <p:embed/>
                </p:oleObj>
              </mc:Choice>
              <mc:Fallback>
                <p:oleObj name="Equation" r:id="rId7" imgW="1041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9579" y="1545948"/>
                        <a:ext cx="22225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48823"/>
              </p:ext>
            </p:extLst>
          </p:nvPr>
        </p:nvGraphicFramePr>
        <p:xfrm>
          <a:off x="5996902" y="1651075"/>
          <a:ext cx="2714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0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6902" y="1651075"/>
                        <a:ext cx="271462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53659"/>
              </p:ext>
            </p:extLst>
          </p:nvPr>
        </p:nvGraphicFramePr>
        <p:xfrm>
          <a:off x="3729038" y="2271713"/>
          <a:ext cx="23034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1" name="Equation" r:id="rId11" imgW="1079280" imgH="304560" progId="Equation.DSMT4">
                  <p:embed/>
                </p:oleObj>
              </mc:Choice>
              <mc:Fallback>
                <p:oleObj name="Equation" r:id="rId11" imgW="1079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9038" y="2271713"/>
                        <a:ext cx="230346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19148"/>
              </p:ext>
            </p:extLst>
          </p:nvPr>
        </p:nvGraphicFramePr>
        <p:xfrm>
          <a:off x="458788" y="1027113"/>
          <a:ext cx="9477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2" name="Equation" r:id="rId13" imgW="444240" imgH="241200" progId="Equation.DSMT4">
                  <p:embed/>
                </p:oleObj>
              </mc:Choice>
              <mc:Fallback>
                <p:oleObj name="Equation" r:id="rId13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788" y="1027113"/>
                        <a:ext cx="947737" cy="51276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96205"/>
              </p:ext>
            </p:extLst>
          </p:nvPr>
        </p:nvGraphicFramePr>
        <p:xfrm>
          <a:off x="309529" y="2271677"/>
          <a:ext cx="34432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3" name="Equation" r:id="rId15" imgW="1612800" imgH="304560" progId="Equation.DSMT4">
                  <p:embed/>
                </p:oleObj>
              </mc:Choice>
              <mc:Fallback>
                <p:oleObj name="Equation" r:id="rId15" imgW="1612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9529" y="2271677"/>
                        <a:ext cx="344328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83898"/>
              </p:ext>
            </p:extLst>
          </p:nvPr>
        </p:nvGraphicFramePr>
        <p:xfrm>
          <a:off x="6028712" y="2289759"/>
          <a:ext cx="4619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4" name="Equation" r:id="rId17" imgW="215640" imgH="177480" progId="Equation.DSMT4">
                  <p:embed/>
                </p:oleObj>
              </mc:Choice>
              <mc:Fallback>
                <p:oleObj name="Equation" r:id="rId17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28712" y="2289759"/>
                        <a:ext cx="46196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4216"/>
              </p:ext>
            </p:extLst>
          </p:nvPr>
        </p:nvGraphicFramePr>
        <p:xfrm>
          <a:off x="284662" y="2946559"/>
          <a:ext cx="10842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5" name="Equation" r:id="rId19" imgW="507960" imgH="228600" progId="Equation.DSMT4">
                  <p:embed/>
                </p:oleObj>
              </mc:Choice>
              <mc:Fallback>
                <p:oleObj name="Equation" r:id="rId1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4662" y="2946559"/>
                        <a:ext cx="10842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418743" y="2867016"/>
            <a:ext cx="7310437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Это не предел!!! Это значение функции в точке!!!</a:t>
            </a: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358018"/>
              </p:ext>
            </p:extLst>
          </p:nvPr>
        </p:nvGraphicFramePr>
        <p:xfrm>
          <a:off x="3054418" y="3369996"/>
          <a:ext cx="25749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6" name="Equation" r:id="rId21" imgW="1206360" imgH="266400" progId="Equation.DSMT4">
                  <p:embed/>
                </p:oleObj>
              </mc:Choice>
              <mc:Fallback>
                <p:oleObj name="Equation" r:id="rId21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54418" y="3369996"/>
                        <a:ext cx="25749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/>
          <p:cNvGrpSpPr/>
          <p:nvPr/>
        </p:nvGrpSpPr>
        <p:grpSpPr>
          <a:xfrm>
            <a:off x="307975" y="3810821"/>
            <a:ext cx="6568282" cy="652486"/>
            <a:chOff x="307975" y="3810821"/>
            <a:chExt cx="6568282" cy="652486"/>
          </a:xfrm>
        </p:grpSpPr>
        <p:sp>
          <p:nvSpPr>
            <p:cNvPr id="24" name="TextBox 23"/>
            <p:cNvSpPr txBox="1"/>
            <p:nvPr/>
          </p:nvSpPr>
          <p:spPr>
            <a:xfrm>
              <a:off x="3348939" y="3810821"/>
              <a:ext cx="3527318" cy="652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но они конечны 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32" name="Объект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422737"/>
                </p:ext>
              </p:extLst>
            </p:nvPr>
          </p:nvGraphicFramePr>
          <p:xfrm>
            <a:off x="307975" y="3951288"/>
            <a:ext cx="3036888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7" name="Equation" r:id="rId23" imgW="1422360" imgH="228600" progId="Equation.DSMT4">
                    <p:embed/>
                  </p:oleObj>
                </mc:Choice>
                <mc:Fallback>
                  <p:oleObj name="Equation" r:id="rId23" imgW="1422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07975" y="3951288"/>
                          <a:ext cx="3036888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3703217" y="4301083"/>
            <a:ext cx="5545407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3 – точка разрыва 1-го рода.</a:t>
            </a:r>
          </a:p>
        </p:txBody>
      </p:sp>
    </p:spTree>
    <p:extLst>
      <p:ext uri="{BB962C8B-B14F-4D97-AF65-F5344CB8AC3E}">
        <p14:creationId xmlns:p14="http://schemas.microsoft.com/office/powerpoint/2010/main" val="265718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8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197421" y="490910"/>
            <a:ext cx="679782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</a:t>
            </a:r>
            <a:r>
              <a:rPr lang="en-US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нятие непрерывности функции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9414" y="1067893"/>
            <a:ext cx="8505073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прерывной в интервале (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она непрерывна в каждой точке этого интервала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67544" y="2909702"/>
            <a:ext cx="8505073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етс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прерывной на отрезке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она непрерывна в интервале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и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справа, 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слева.</a:t>
            </a:r>
          </a:p>
        </p:txBody>
      </p:sp>
    </p:spTree>
    <p:extLst>
      <p:ext uri="{BB962C8B-B14F-4D97-AF65-F5344CB8AC3E}">
        <p14:creationId xmlns:p14="http://schemas.microsoft.com/office/powerpoint/2010/main" val="306269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1958" y="490910"/>
            <a:ext cx="90088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 непрерывных и разры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03" y="4850480"/>
            <a:ext cx="8811855" cy="1743318"/>
          </a:xfrm>
          <a:prstGeom prst="rect">
            <a:avLst/>
          </a:prstGeom>
        </p:spPr>
      </p:pic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831420"/>
              </p:ext>
            </p:extLst>
          </p:nvPr>
        </p:nvGraphicFramePr>
        <p:xfrm>
          <a:off x="3751262" y="1781885"/>
          <a:ext cx="23034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8" name="Equation" r:id="rId5" imgW="1079280" imgH="304560" progId="Equation.DSMT4">
                  <p:embed/>
                </p:oleObj>
              </mc:Choice>
              <mc:Fallback>
                <p:oleObj name="Equation" r:id="rId5" imgW="1079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1262" y="1781885"/>
                        <a:ext cx="230346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44155"/>
              </p:ext>
            </p:extLst>
          </p:nvPr>
        </p:nvGraphicFramePr>
        <p:xfrm>
          <a:off x="446088" y="1027113"/>
          <a:ext cx="9747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9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088" y="1027113"/>
                        <a:ext cx="974725" cy="512762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60937"/>
              </p:ext>
            </p:extLst>
          </p:nvPr>
        </p:nvGraphicFramePr>
        <p:xfrm>
          <a:off x="307975" y="1749718"/>
          <a:ext cx="34432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0" name="Equation" r:id="rId9" imgW="1612800" imgH="304560" progId="Equation.DSMT4">
                  <p:embed/>
                </p:oleObj>
              </mc:Choice>
              <mc:Fallback>
                <p:oleObj name="Equation" r:id="rId9" imgW="1612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975" y="1749718"/>
                        <a:ext cx="344328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03715"/>
              </p:ext>
            </p:extLst>
          </p:nvPr>
        </p:nvGraphicFramePr>
        <p:xfrm>
          <a:off x="6042025" y="1820863"/>
          <a:ext cx="4889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1"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2025" y="1820863"/>
                        <a:ext cx="48895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772467"/>
              </p:ext>
            </p:extLst>
          </p:nvPr>
        </p:nvGraphicFramePr>
        <p:xfrm>
          <a:off x="241503" y="3049489"/>
          <a:ext cx="3470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2" name="Equation" r:id="rId13" imgW="1625400" imgH="279360" progId="Equation.DSMT4">
                  <p:embed/>
                </p:oleObj>
              </mc:Choice>
              <mc:Fallback>
                <p:oleObj name="Equation" r:id="rId13" imgW="1625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503" y="3049489"/>
                        <a:ext cx="34702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40415"/>
              </p:ext>
            </p:extLst>
          </p:nvPr>
        </p:nvGraphicFramePr>
        <p:xfrm>
          <a:off x="280987" y="3833654"/>
          <a:ext cx="4473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3" name="Equation" r:id="rId15" imgW="2095200" imgH="228600" progId="Equation.DSMT4">
                  <p:embed/>
                </p:oleObj>
              </mc:Choice>
              <mc:Fallback>
                <p:oleObj name="Equation" r:id="rId15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0987" y="3833654"/>
                        <a:ext cx="44735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38921" y="4170151"/>
            <a:ext cx="5545407" cy="595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5 – точка непрерывности.</a:t>
            </a: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889448"/>
              </p:ext>
            </p:extLst>
          </p:nvPr>
        </p:nvGraphicFramePr>
        <p:xfrm>
          <a:off x="280987" y="2429585"/>
          <a:ext cx="3470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4" name="Equation" r:id="rId17" imgW="1625400" imgH="304560" progId="Equation.DSMT4">
                  <p:embed/>
                </p:oleObj>
              </mc:Choice>
              <mc:Fallback>
                <p:oleObj name="Equation" r:id="rId17" imgW="1625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0987" y="2429585"/>
                        <a:ext cx="34702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58801"/>
              </p:ext>
            </p:extLst>
          </p:nvPr>
        </p:nvGraphicFramePr>
        <p:xfrm>
          <a:off x="3707904" y="2333625"/>
          <a:ext cx="2898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5" name="Equation" r:id="rId19" imgW="1358640" imgH="342720" progId="Equation.DSMT4">
                  <p:embed/>
                </p:oleObj>
              </mc:Choice>
              <mc:Fallback>
                <p:oleObj name="Equation" r:id="rId19" imgW="1358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07904" y="2333625"/>
                        <a:ext cx="28987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90267"/>
              </p:ext>
            </p:extLst>
          </p:nvPr>
        </p:nvGraphicFramePr>
        <p:xfrm>
          <a:off x="6733829" y="2461283"/>
          <a:ext cx="4889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6" name="Equation" r:id="rId21" imgW="228600" imgH="190440" progId="Equation.DSMT4">
                  <p:embed/>
                </p:oleObj>
              </mc:Choice>
              <mc:Fallback>
                <p:oleObj name="Equation" r:id="rId21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33829" y="2461283"/>
                        <a:ext cx="48895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9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91958" y="490910"/>
            <a:ext cx="90088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5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ы непрерывных и разры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1204" y="1111157"/>
            <a:ext cx="8739295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становлено, что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прерывна н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-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;-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(-1;3), (3;5), (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;+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37384" y="2305758"/>
            <a:ext cx="8236735" cy="1156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точках х=-1, х=3 есть разрыв, в точке х=5 нет разрыв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6364" y="3587406"/>
            <a:ext cx="8236735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твет:</a:t>
            </a:r>
            <a:endParaRPr lang="ru-RU" sz="2800" u="sng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2503" y="4132233"/>
            <a:ext cx="7191631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прерывна на (-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;-1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(-1;3), (3;+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02503" y="5336527"/>
            <a:ext cx="5545407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3 – точка разрыва 1-го рода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05518" y="4735788"/>
            <a:ext cx="5249617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-1 – точка разрыва 2-го рода.</a:t>
            </a:r>
          </a:p>
        </p:txBody>
      </p:sp>
    </p:spTree>
    <p:extLst>
      <p:ext uri="{BB962C8B-B14F-4D97-AF65-F5344CB8AC3E}">
        <p14:creationId xmlns:p14="http://schemas.microsoft.com/office/powerpoint/2010/main" val="352310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058352" y="490910"/>
            <a:ext cx="70759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чки разрыва и их классификация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58352" y="1145193"/>
            <a:ext cx="7280938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усть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пределена на некотором интервале 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исключая, возможно, точку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47125" y="3079826"/>
            <a:ext cx="7682055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Говорят, что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есть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а разрыв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функци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если в этой точке данная функция не является непрерывной или вообще не задана.</a:t>
            </a:r>
          </a:p>
        </p:txBody>
      </p:sp>
    </p:spTree>
    <p:extLst>
      <p:ext uri="{BB962C8B-B14F-4D97-AF65-F5344CB8AC3E}">
        <p14:creationId xmlns:p14="http://schemas.microsoft.com/office/powerpoint/2010/main" val="337066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058352" y="490910"/>
            <a:ext cx="70759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чки разрыва и их классификация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58352" y="908720"/>
            <a:ext cx="728093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лассификация точек разрыва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451" y="2780928"/>
            <a:ext cx="3912837" cy="3187069"/>
          </a:xfrm>
          <a:prstGeom prst="rect">
            <a:avLst/>
          </a:prstGeom>
        </p:spPr>
      </p:pic>
      <p:grpSp>
        <p:nvGrpSpPr>
          <p:cNvPr id="6" name="Группа 5"/>
          <p:cNvGrpSpPr/>
          <p:nvPr/>
        </p:nvGrpSpPr>
        <p:grpSpPr>
          <a:xfrm>
            <a:off x="395536" y="1484784"/>
            <a:ext cx="8231015" cy="4609980"/>
            <a:chOff x="395536" y="1689764"/>
            <a:chExt cx="8231015" cy="4609980"/>
          </a:xfrm>
        </p:grpSpPr>
        <p:sp>
          <p:nvSpPr>
            <p:cNvPr id="23" name="TextBox 22"/>
            <p:cNvSpPr txBox="1"/>
            <p:nvPr/>
          </p:nvSpPr>
          <p:spPr>
            <a:xfrm>
              <a:off x="395536" y="1689764"/>
              <a:ext cx="8231015" cy="1716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Устранимая точка разрыва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– это такая точка разрыва </a:t>
              </a: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функции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в которой существуют и равны односторонние пределы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5537" y="3406644"/>
              <a:ext cx="4657964" cy="28931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+0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но они не равны значению функции в этой точке, если данная функция вообще определена в ней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708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058352" y="490910"/>
            <a:ext cx="70759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чки разрыва и их классификация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58352" y="908720"/>
            <a:ext cx="728093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лассификация точек разрыв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8825" y="5373216"/>
            <a:ext cx="863754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еличину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0)-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)|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азывают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качком функци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7321" y="2256810"/>
            <a:ext cx="4254848" cy="3186249"/>
          </a:xfrm>
          <a:prstGeom prst="rect">
            <a:avLst/>
          </a:prstGeom>
        </p:spPr>
      </p:pic>
      <p:grpSp>
        <p:nvGrpSpPr>
          <p:cNvPr id="6" name="Группа 5"/>
          <p:cNvGrpSpPr/>
          <p:nvPr/>
        </p:nvGrpSpPr>
        <p:grpSpPr>
          <a:xfrm>
            <a:off x="438677" y="1556792"/>
            <a:ext cx="8885851" cy="3430508"/>
            <a:chOff x="438677" y="1765165"/>
            <a:chExt cx="8885851" cy="3430508"/>
          </a:xfrm>
        </p:grpSpPr>
        <p:sp>
          <p:nvSpPr>
            <p:cNvPr id="23" name="TextBox 22"/>
            <p:cNvSpPr txBox="1"/>
            <p:nvPr/>
          </p:nvSpPr>
          <p:spPr>
            <a:xfrm>
              <a:off x="438677" y="1765165"/>
              <a:ext cx="8885851" cy="596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r>
                <a:rPr lang="ru-RU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Точка разрыва 1-го рода 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– это такая точка разрыва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2680" y="2359832"/>
              <a:ext cx="4282132" cy="28358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ru-RU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х</a:t>
              </a:r>
              <a:r>
                <a:rPr lang="ru-RU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функции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в которой существуют </a:t>
              </a:r>
              <a:r>
                <a:rPr lang="ru-RU" sz="2800" u="sng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конечные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односторонние пределы, но они не равны между собой, т.е.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+0)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)</a:t>
              </a:r>
              <a:r>
                <a: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753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603" y="3717032"/>
            <a:ext cx="3707904" cy="2852234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058352" y="490910"/>
            <a:ext cx="70759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</a:t>
            </a:r>
            <a:r>
              <a:rPr lang="ru-RU" sz="26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чки разрыва и их классификация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58352" y="908720"/>
            <a:ext cx="7280938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лассификация точек разрыва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3528" y="1412776"/>
            <a:ext cx="5112568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3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Точка разрыва 2-го род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 это любая точка разрыва, не являющаяся устранимой или точкой разрыва 1-го рода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55582" y="4293096"/>
            <a:ext cx="5094312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если хотя бы один из односторонних пределов бесконечен или не существует)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5522" y="1556792"/>
            <a:ext cx="3930641" cy="2658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19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242928" y="490910"/>
            <a:ext cx="67068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3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ойства непреры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95536" y="1037853"/>
            <a:ext cx="8496944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войство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 Сумма, произведение и частное двух непрерывных функций есть функция непрерывная (для частного – за исключением тех значений аргумента, в которых делитель равен нулю). 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5536" y="3455403"/>
            <a:ext cx="8496944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войство 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Пусть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я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а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в точке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Тогда сложная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в точке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4405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242928" y="490910"/>
            <a:ext cx="67068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3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ойства непрерывных функций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5718" y="1384086"/>
            <a:ext cx="8496944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войство 3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Если функция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и строго монотонна 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си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обратная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также непрерывна и монотонна на соответствующем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оси 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О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5718" y="3944552"/>
            <a:ext cx="8496944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войство 4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Все элементарные функции непрерывны при всех значениях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для которых они определены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5442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">
              <a:schemeClr val="accent1">
                <a:lumMod val="40000"/>
                <a:lumOff val="60000"/>
              </a:schemeClr>
            </a:gs>
            <a:gs pos="17000">
              <a:schemeClr val="accent1">
                <a:lumMod val="20000"/>
                <a:lumOff val="80000"/>
              </a:schemeClr>
            </a:gs>
            <a:gs pos="1000">
              <a:schemeClr val="accent1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17"/>
          <a:stretch/>
        </p:blipFill>
        <p:spPr>
          <a:xfrm>
            <a:off x="5072590" y="3428441"/>
            <a:ext cx="4055805" cy="2897434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0" y="450000"/>
            <a:ext cx="108000" cy="64080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45922" y="665312"/>
            <a:ext cx="108000" cy="59921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9881" y="809308"/>
            <a:ext cx="108000" cy="604869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89756" y="6765500"/>
            <a:ext cx="8874732" cy="925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/>
          <p:cNvSpPr/>
          <p:nvPr/>
        </p:nvSpPr>
        <p:spPr>
          <a:xfrm>
            <a:off x="108000" y="6680896"/>
            <a:ext cx="8621180" cy="12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рямоугольник 58"/>
          <p:cNvSpPr/>
          <p:nvPr/>
        </p:nvSpPr>
        <p:spPr>
          <a:xfrm flipV="1">
            <a:off x="76363" y="6644902"/>
            <a:ext cx="8550188" cy="9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0" y="0"/>
            <a:ext cx="5436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§5</a:t>
            </a:r>
            <a:r>
              <a:rPr lang="ru-RU" sz="2600" b="1" i="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прерывность функций</a:t>
            </a:r>
            <a:endParaRPr lang="ru-RU" sz="2600" b="1" i="0" dirty="0">
              <a:solidFill>
                <a:schemeClr val="accent1">
                  <a:lumMod val="20000"/>
                  <a:lumOff val="8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5724128" y="50831"/>
            <a:ext cx="3419872" cy="5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9030499" y="0"/>
            <a:ext cx="45719" cy="10262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153888" y="490910"/>
            <a:ext cx="888493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600" b="1" i="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5.4. </a:t>
            </a:r>
            <a:r>
              <a:rPr lang="ru-RU" sz="26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теоремы о непрерывных функциях</a:t>
            </a:r>
            <a:endParaRPr lang="ru-RU" sz="2600" b="1" i="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3528" y="1094904"/>
            <a:ext cx="8496944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ервая теорема Вейерштрасс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3528" y="1659055"/>
            <a:ext cx="8588770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она ограничена на этом отрезке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528" y="2730465"/>
            <a:ext cx="8496944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торая теорема Вейерштрасс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528" y="3327039"/>
            <a:ext cx="4910323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Если функция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прерывна на отрезке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то она достигает на этом отрезке своего наибольшего и наименьшего значений.</a:t>
            </a:r>
            <a:endParaRPr lang="ru-RU" sz="2800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8333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931F2DF-A966-48DF-9F49-D906F334EA6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37</Words>
  <Application>Microsoft Office PowerPoint</Application>
  <PresentationFormat>Экран (4:3)</PresentationFormat>
  <Paragraphs>125</Paragraphs>
  <Slides>21</Slides>
  <Notes>2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Symbol</vt:lpstr>
      <vt:lpstr>Tahoma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4-15T17:13:25Z</dcterms:created>
  <dcterms:modified xsi:type="dcterms:W3CDTF">2017-10-01T14:17:38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0116339991</vt:lpwstr>
  </property>
</Properties>
</file>